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344D4A" w14:textId="77777777" w:rsidR="00130C5B" w:rsidRPr="00692C0D" w:rsidRDefault="00130C5B" w:rsidP="00130C5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30C5B" w:rsidRPr="00AA0584" w14:paraId="3C50B011" w14:textId="77777777" w:rsidTr="00C55A2A">
        <w:tc>
          <w:tcPr>
            <w:tcW w:w="1383" w:type="dxa"/>
          </w:tcPr>
          <w:p w14:paraId="4485F629" w14:textId="77777777" w:rsidR="00130C5B" w:rsidRPr="00AA0584" w:rsidRDefault="00130C5B" w:rsidP="00C55A2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59264" behindDoc="1" locked="0" layoutInCell="1" allowOverlap="1" wp14:anchorId="2BB8E49D" wp14:editId="6F273638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</w:tcPr>
          <w:p w14:paraId="62415A7C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00392DDA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Федеральное государственное бюджетное образовательное учреждение </w:t>
            </w:r>
          </w:p>
          <w:p w14:paraId="2CA0BFC4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2DE98531" w14:textId="77777777" w:rsidR="00130C5B" w:rsidRPr="00AA0584" w:rsidRDefault="00130C5B" w:rsidP="00C55A2A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2A7797F" w14:textId="77777777" w:rsidR="00130C5B" w:rsidRPr="00AA0584" w:rsidRDefault="00130C5B" w:rsidP="00C55A2A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1DECEF08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259ABCFB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7E7F4F91" w14:textId="77777777" w:rsidR="00130C5B" w:rsidRPr="00AA0584" w:rsidRDefault="00130C5B" w:rsidP="00130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751C743E" w14:textId="77777777" w:rsidR="00130C5B" w:rsidRPr="00AA0584" w:rsidRDefault="00130C5B" w:rsidP="00130C5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5FA4776A" w14:textId="77777777" w:rsidR="00130C5B" w:rsidRPr="00AA0584" w:rsidRDefault="00130C5B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  <w:r w:rsidRPr="00AA0584"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  <w:t>Факультет «ГУИМЦ»</w:t>
      </w:r>
    </w:p>
    <w:p w14:paraId="43861851" w14:textId="4E8FA361" w:rsidR="00130C5B" w:rsidRDefault="00130C5B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  <w:r w:rsidRPr="00AA0584"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  <w:t>Кафедра ИУ5 «Системы обработки информации и управления»</w:t>
      </w:r>
    </w:p>
    <w:p w14:paraId="777BA7B6" w14:textId="5DDDEB66" w:rsidR="00F618C1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259C92AE" w14:textId="02B3E2E6" w:rsidR="00F618C1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4A14422F" w14:textId="77777777" w:rsidR="00F618C1" w:rsidRPr="00AA0584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0A5FAA1B" w14:textId="125A2D15" w:rsidR="00130C5B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>Дисциплина «</w:t>
      </w:r>
      <w:r w:rsidR="008E166F">
        <w:rPr>
          <w:rFonts w:ascii="Times New Roman" w:hAnsi="Times New Roman" w:cs="Times New Roman"/>
          <w:sz w:val="28"/>
          <w:szCs w:val="28"/>
        </w:rPr>
        <w:t>Базовые компоненты ИТ</w:t>
      </w:r>
      <w:r w:rsidRPr="007F2951">
        <w:rPr>
          <w:rFonts w:ascii="Times New Roman" w:hAnsi="Times New Roman" w:cs="Times New Roman"/>
          <w:sz w:val="28"/>
          <w:szCs w:val="28"/>
        </w:rPr>
        <w:t>»</w:t>
      </w:r>
    </w:p>
    <w:p w14:paraId="413A0750" w14:textId="2935E06A" w:rsidR="00F618C1" w:rsidRPr="00817CF5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</w:t>
      </w:r>
    </w:p>
    <w:p w14:paraId="130D76A6" w14:textId="77777777" w:rsidR="00130C5B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068D718F" w14:textId="77777777" w:rsidR="00130C5B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7B4A37B6" w14:textId="26369FB5" w:rsidR="00130C5B" w:rsidRPr="007F2951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276B26B" w14:textId="745FF885" w:rsidR="00F618C1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ЛАБОРАТОРНОЙ РАБОТЕ</w:t>
      </w:r>
      <w:r w:rsidR="00130C5B">
        <w:rPr>
          <w:rFonts w:ascii="Times New Roman" w:hAnsi="Times New Roman" w:cs="Times New Roman"/>
          <w:sz w:val="28"/>
          <w:szCs w:val="28"/>
        </w:rPr>
        <w:t xml:space="preserve"> №</w:t>
      </w:r>
      <w:r w:rsidR="00817CF5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484D3B" w14:textId="0C305699" w:rsidR="00130C5B" w:rsidRPr="007F2951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721238" w:rsidRPr="00721238">
        <w:rPr>
          <w:rFonts w:ascii="Times New Roman" w:hAnsi="Times New Roman" w:cs="Times New Roman"/>
          <w:sz w:val="28"/>
          <w:szCs w:val="28"/>
        </w:rPr>
        <w:t>Объектно-ориентированные возможности языка Python</w:t>
      </w:r>
      <w:r w:rsidR="00817CF5">
        <w:rPr>
          <w:rFonts w:ascii="Times New Roman" w:hAnsi="Times New Roman" w:cs="Times New Roman"/>
          <w:sz w:val="28"/>
          <w:szCs w:val="28"/>
        </w:rPr>
        <w:t>»</w:t>
      </w:r>
    </w:p>
    <w:p w14:paraId="2C581858" w14:textId="7074B843" w:rsidR="00130C5B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8CDDDAC" w14:textId="77777777" w:rsidR="008E166F" w:rsidRPr="007F2951" w:rsidRDefault="008E166F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26C0D5B2" w14:textId="77777777" w:rsidR="00130C5B" w:rsidRPr="007F2951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ED2D4C5" w14:textId="14519B8E" w:rsidR="00130C5B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9C94EDC" w14:textId="5AE31135" w:rsidR="00F618C1" w:rsidRDefault="00F618C1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5417FC70" w14:textId="77777777" w:rsidR="00F618C1" w:rsidRPr="007F2951" w:rsidRDefault="00F618C1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93971DF" w14:textId="7F8486C8" w:rsidR="00130C5B" w:rsidRPr="007F2951" w:rsidRDefault="00130C5B" w:rsidP="00130C5B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 xml:space="preserve">Студент: </w:t>
      </w:r>
      <w:r w:rsidR="00E5644C">
        <w:rPr>
          <w:rFonts w:ascii="Times New Roman" w:hAnsi="Times New Roman" w:cs="Times New Roman"/>
          <w:sz w:val="28"/>
          <w:szCs w:val="28"/>
        </w:rPr>
        <w:t>Смир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5644C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.</w:t>
      </w:r>
      <w:r w:rsidR="00E5644C">
        <w:rPr>
          <w:rFonts w:ascii="Times New Roman" w:hAnsi="Times New Roman" w:cs="Times New Roman"/>
          <w:sz w:val="28"/>
          <w:szCs w:val="28"/>
        </w:rPr>
        <w:t>И.</w:t>
      </w:r>
      <w:r>
        <w:rPr>
          <w:rFonts w:ascii="Times New Roman" w:hAnsi="Times New Roman" w:cs="Times New Roman"/>
          <w:sz w:val="28"/>
          <w:szCs w:val="28"/>
        </w:rPr>
        <w:t>, группа</w:t>
      </w:r>
      <w:r w:rsidRPr="007F2951">
        <w:rPr>
          <w:rFonts w:ascii="Times New Roman" w:hAnsi="Times New Roman" w:cs="Times New Roman"/>
          <w:sz w:val="28"/>
          <w:szCs w:val="28"/>
        </w:rPr>
        <w:t xml:space="preserve"> ИУ5Ц-5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F2951">
        <w:rPr>
          <w:rFonts w:ascii="Times New Roman" w:hAnsi="Times New Roman" w:cs="Times New Roman"/>
          <w:sz w:val="28"/>
          <w:szCs w:val="28"/>
        </w:rPr>
        <w:t>Б</w:t>
      </w:r>
    </w:p>
    <w:p w14:paraId="675550E5" w14:textId="22CC1666" w:rsidR="00130C5B" w:rsidRDefault="00130C5B" w:rsidP="00F618C1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 xml:space="preserve">Преподаватель: </w:t>
      </w:r>
      <w:proofErr w:type="spellStart"/>
      <w:r w:rsidR="00692C0D">
        <w:rPr>
          <w:rFonts w:ascii="Times New Roman" w:hAnsi="Times New Roman" w:cs="Times New Roman"/>
          <w:sz w:val="28"/>
          <w:szCs w:val="28"/>
        </w:rPr>
        <w:t>Гапанюк</w:t>
      </w:r>
      <w:proofErr w:type="spellEnd"/>
      <w:r w:rsidR="00692C0D">
        <w:rPr>
          <w:rFonts w:ascii="Times New Roman" w:hAnsi="Times New Roman" w:cs="Times New Roman"/>
          <w:sz w:val="28"/>
          <w:szCs w:val="28"/>
        </w:rPr>
        <w:t xml:space="preserve"> Ю.Е</w:t>
      </w:r>
      <w:r w:rsidRPr="007F2951">
        <w:rPr>
          <w:rFonts w:ascii="Times New Roman" w:hAnsi="Times New Roman" w:cs="Times New Roman"/>
          <w:sz w:val="28"/>
          <w:szCs w:val="28"/>
        </w:rPr>
        <w:t>.</w:t>
      </w:r>
    </w:p>
    <w:p w14:paraId="3BA45BE1" w14:textId="2258CCB7" w:rsidR="00130C5B" w:rsidRDefault="00130C5B" w:rsidP="00F618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05552AD" w14:textId="77777777" w:rsidR="00F618C1" w:rsidRDefault="00F618C1" w:rsidP="00F618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B4B721" w14:textId="77777777" w:rsidR="00130C5B" w:rsidRDefault="00130C5B" w:rsidP="00130C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B8FB8B8" w14:textId="4A55DA83" w:rsidR="00130C5B" w:rsidRDefault="00130C5B" w:rsidP="00130C5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</w:t>
      </w:r>
      <w:r w:rsidR="00E5644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г. </w:t>
      </w:r>
    </w:p>
    <w:p w14:paraId="7D2DB346" w14:textId="77777777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lastRenderedPageBreak/>
        <w:t xml:space="preserve">1. Описание задания </w:t>
      </w:r>
    </w:p>
    <w:p w14:paraId="1E51397F" w14:textId="102E4CC6" w:rsidR="002C1A10" w:rsidRPr="002C1A10" w:rsidRDefault="002C1A10" w:rsidP="002C1A10">
      <w:pPr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Необходимо создать виртуальное окружение и установить в него хотя бы один внешний пакет с использованием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pip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2D177EB3" w14:textId="6F416379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Необходимо разработать программу, реализующую работу с классами. </w:t>
      </w:r>
    </w:p>
    <w:p w14:paraId="210EFCDD" w14:textId="41AE0C2B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3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Все файлы проекта (кроме основного файла main.py) должны располагаться в пакете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lab_python_oop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53D80EA7" w14:textId="535BC933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4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Каждый из нижеперечисленных классов должен располагаться в отдельном файле пакета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lab_python_oop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6240B232" w14:textId="3A920FA5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5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Абстрактный класс «Геометрическая фигура» содержит абстрактный метод для вычисления площади фигуры. </w:t>
      </w:r>
    </w:p>
    <w:p w14:paraId="2F6B72DE" w14:textId="106EFBFE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6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Класс «Цвет фигуры» содержит свойство для описания цвета геометрической фигуры. </w:t>
      </w:r>
    </w:p>
    <w:p w14:paraId="706D8E7C" w14:textId="46CD780A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7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Класс «Прямоугольник» наследуется от класса «Геометрическая фигура». Класс должен содержать конструктор по параметрам «ширина», «высота» и «цвет». В конструкторе создается объект класса «Цвет фигуры» для хранения цвета. Класс должен переопределять метод, вычисляющий площадь фигуры.</w:t>
      </w:r>
    </w:p>
    <w:p w14:paraId="3CB68862" w14:textId="34FBFE3F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8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Класс «Круг» создается аналогично классу «Прямоугольник», задается параметр «радиус». Для вычисления площади используется константа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math.pi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из модуля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math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6FE570F4" w14:textId="3E59DBF4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9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Класс «Квадрат» наследуется от класса «Прямоугольник». Класс должен содержать конструктор по длине стороны. Для классов «Прямоугольник», «Квадрат», «Круг»:</w:t>
      </w:r>
    </w:p>
    <w:p w14:paraId="502B3454" w14:textId="648DA829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Определите метод "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repr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", который возвращает в виде строки основные параметры фигуры, ее цвет и площадь. Используйте метод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format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- https://pyformat.info/</w:t>
      </w:r>
    </w:p>
    <w:p w14:paraId="248365BD" w14:textId="25FB09D4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Название фигуры («Прямоугольник», «Квадрат», «Круг») должно задаваться в виде поля данных класса и возвращаться методом класса.</w:t>
      </w:r>
    </w:p>
    <w:p w14:paraId="1CEDEDF6" w14:textId="7BD057F5" w:rsidR="002C1A10" w:rsidRPr="002C1A10" w:rsidRDefault="002C1A10" w:rsidP="002C1A10">
      <w:pPr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12) </w:t>
      </w: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В корневом каталоге проекта создайте файл main.py для тестирования Ваших классов (используйте следующую конструкцию - https://docs.python.org/3/library/__main__.html). Создайте следующие объекты и выведите о них информацию в консоль (N - номер Вашего варианта по списку группы):</w:t>
      </w:r>
    </w:p>
    <w:p w14:paraId="6ECEA86B" w14:textId="49697F31" w:rsidR="002C1A10" w:rsidRPr="002C1A10" w:rsidRDefault="002C1A10" w:rsidP="002C1A10">
      <w:pPr>
        <w:ind w:left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Прямоугольник синего цвета шириной N и высотой N.</w:t>
      </w:r>
    </w:p>
    <w:p w14:paraId="091FF79A" w14:textId="77777777" w:rsidR="002C1A10" w:rsidRPr="002C1A10" w:rsidRDefault="002C1A10" w:rsidP="002C1A10">
      <w:pPr>
        <w:ind w:left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lastRenderedPageBreak/>
        <w:t>Круг зеленого цвета радиусом N.</w:t>
      </w:r>
    </w:p>
    <w:p w14:paraId="2A6A839F" w14:textId="77777777" w:rsidR="002C1A10" w:rsidRPr="002C1A10" w:rsidRDefault="002C1A10" w:rsidP="002C1A10">
      <w:pPr>
        <w:ind w:left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Квадрат красного цвета со стороной N.</w:t>
      </w:r>
    </w:p>
    <w:p w14:paraId="48A79CF6" w14:textId="2739387B" w:rsidR="008E166F" w:rsidRDefault="002C1A10" w:rsidP="002C1A10">
      <w:pPr>
        <w:ind w:left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Также вызовите один из методов внешнего пакета, установленного с использованием </w:t>
      </w:r>
      <w:proofErr w:type="spellStart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pip</w:t>
      </w:r>
      <w:proofErr w:type="spellEnd"/>
      <w:r w:rsidRPr="002C1A1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14:paraId="59389F19" w14:textId="77777777" w:rsidR="002C1A10" w:rsidRPr="00692C0D" w:rsidRDefault="002C1A10" w:rsidP="002C1A10">
      <w:pPr>
        <w:ind w:left="708"/>
        <w:rPr>
          <w:lang w:eastAsia="ru-RU"/>
        </w:rPr>
      </w:pPr>
    </w:p>
    <w:p w14:paraId="004FA76C" w14:textId="77777777" w:rsidR="00817CF5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2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Текст</w:t>
      </w: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программы</w:t>
      </w:r>
    </w:p>
    <w:p w14:paraId="38482724" w14:textId="1E8B38AB" w:rsidR="008E166F" w:rsidRPr="00692C0D" w:rsidRDefault="00817CF5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main</w:t>
      </w:r>
      <w:r w:rsidRPr="000A70EC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ru-RU"/>
        </w:rPr>
        <w:t>py</w:t>
      </w:r>
      <w:proofErr w:type="spellEnd"/>
      <w:r w:rsidR="008E166F"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</w:p>
    <w:p w14:paraId="099FF911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from </w:t>
      </w:r>
      <w:proofErr w:type="spellStart"/>
      <w:r w:rsidRPr="009B2115">
        <w:rPr>
          <w:i/>
          <w:iCs/>
          <w:color w:val="808080"/>
          <w:lang w:val="en-US"/>
        </w:rPr>
        <w:t>lab_python_oop</w:t>
      </w:r>
      <w:proofErr w:type="spellEnd"/>
      <w:r w:rsidRPr="009B2115">
        <w:rPr>
          <w:i/>
          <w:iCs/>
          <w:color w:val="808080"/>
          <w:lang w:val="en-US"/>
        </w:rPr>
        <w:t xml:space="preserve"> import rectangle</w:t>
      </w:r>
    </w:p>
    <w:p w14:paraId="5922C62F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from </w:t>
      </w:r>
      <w:proofErr w:type="spellStart"/>
      <w:r w:rsidRPr="009B2115">
        <w:rPr>
          <w:i/>
          <w:iCs/>
          <w:color w:val="808080"/>
          <w:lang w:val="en-US"/>
        </w:rPr>
        <w:t>lab_python_oop</w:t>
      </w:r>
      <w:proofErr w:type="spellEnd"/>
      <w:r w:rsidRPr="009B2115">
        <w:rPr>
          <w:i/>
          <w:iCs/>
          <w:color w:val="808080"/>
          <w:lang w:val="en-US"/>
        </w:rPr>
        <w:t xml:space="preserve"> import circle</w:t>
      </w:r>
    </w:p>
    <w:p w14:paraId="2619DE14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</w:p>
    <w:p w14:paraId="49697969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from </w:t>
      </w:r>
      <w:proofErr w:type="spellStart"/>
      <w:r w:rsidRPr="009B2115">
        <w:rPr>
          <w:i/>
          <w:iCs/>
          <w:color w:val="808080"/>
          <w:lang w:val="en-US"/>
        </w:rPr>
        <w:t>lab_python_oop.circle</w:t>
      </w:r>
      <w:proofErr w:type="spellEnd"/>
      <w:r w:rsidRPr="009B2115">
        <w:rPr>
          <w:i/>
          <w:iCs/>
          <w:color w:val="808080"/>
          <w:lang w:val="en-US"/>
        </w:rPr>
        <w:t xml:space="preserve"> import circle</w:t>
      </w:r>
    </w:p>
    <w:p w14:paraId="6E638A4F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from </w:t>
      </w:r>
      <w:proofErr w:type="spellStart"/>
      <w:r w:rsidRPr="009B2115">
        <w:rPr>
          <w:i/>
          <w:iCs/>
          <w:color w:val="808080"/>
          <w:lang w:val="en-US"/>
        </w:rPr>
        <w:t>lab_python_oop.rectangle</w:t>
      </w:r>
      <w:proofErr w:type="spellEnd"/>
      <w:r w:rsidRPr="009B2115">
        <w:rPr>
          <w:i/>
          <w:iCs/>
          <w:color w:val="808080"/>
          <w:lang w:val="en-US"/>
        </w:rPr>
        <w:t xml:space="preserve"> import rectangle</w:t>
      </w:r>
    </w:p>
    <w:p w14:paraId="7BBDD861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from </w:t>
      </w:r>
      <w:proofErr w:type="spellStart"/>
      <w:r w:rsidRPr="009B2115">
        <w:rPr>
          <w:i/>
          <w:iCs/>
          <w:color w:val="808080"/>
          <w:lang w:val="en-US"/>
        </w:rPr>
        <w:t>lab_python_oop.square</w:t>
      </w:r>
      <w:proofErr w:type="spellEnd"/>
      <w:r w:rsidRPr="009B2115">
        <w:rPr>
          <w:i/>
          <w:iCs/>
          <w:color w:val="808080"/>
          <w:lang w:val="en-US"/>
        </w:rPr>
        <w:t xml:space="preserve"> import square</w:t>
      </w:r>
    </w:p>
    <w:p w14:paraId="3D22FFCB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</w:p>
    <w:p w14:paraId="02BBE0A6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>def main():</w:t>
      </w:r>
    </w:p>
    <w:p w14:paraId="7CA5E1DF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</w:p>
    <w:p w14:paraId="02D7103E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    rec = rectangle(3,2,'</w:t>
      </w:r>
      <w:r w:rsidRPr="009B2115">
        <w:rPr>
          <w:i/>
          <w:iCs/>
          <w:color w:val="808080"/>
        </w:rPr>
        <w:t>Синий</w:t>
      </w:r>
      <w:r w:rsidRPr="009B2115">
        <w:rPr>
          <w:i/>
          <w:iCs/>
          <w:color w:val="808080"/>
          <w:lang w:val="en-US"/>
        </w:rPr>
        <w:t>')</w:t>
      </w:r>
    </w:p>
    <w:p w14:paraId="0F96D80B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    print(rec)</w:t>
      </w:r>
    </w:p>
    <w:p w14:paraId="28EAD659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    </w:t>
      </w:r>
      <w:proofErr w:type="spellStart"/>
      <w:r w:rsidRPr="009B2115">
        <w:rPr>
          <w:i/>
          <w:iCs/>
          <w:color w:val="808080"/>
          <w:lang w:val="en-US"/>
        </w:rPr>
        <w:t>cir</w:t>
      </w:r>
      <w:proofErr w:type="spellEnd"/>
      <w:r w:rsidRPr="009B2115">
        <w:rPr>
          <w:i/>
          <w:iCs/>
          <w:color w:val="808080"/>
          <w:lang w:val="en-US"/>
        </w:rPr>
        <w:t xml:space="preserve"> = circle(3,'</w:t>
      </w:r>
      <w:r w:rsidRPr="009B2115">
        <w:rPr>
          <w:i/>
          <w:iCs/>
          <w:color w:val="808080"/>
        </w:rPr>
        <w:t>Зеленый</w:t>
      </w:r>
      <w:r w:rsidRPr="009B2115">
        <w:rPr>
          <w:i/>
          <w:iCs/>
          <w:color w:val="808080"/>
          <w:lang w:val="en-US"/>
        </w:rPr>
        <w:t>')</w:t>
      </w:r>
    </w:p>
    <w:p w14:paraId="542DCF3A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    print(</w:t>
      </w:r>
      <w:proofErr w:type="spellStart"/>
      <w:r w:rsidRPr="009B2115">
        <w:rPr>
          <w:i/>
          <w:iCs/>
          <w:color w:val="808080"/>
          <w:lang w:val="en-US"/>
        </w:rPr>
        <w:t>cir</w:t>
      </w:r>
      <w:proofErr w:type="spellEnd"/>
      <w:r w:rsidRPr="009B2115">
        <w:rPr>
          <w:i/>
          <w:iCs/>
          <w:color w:val="808080"/>
          <w:lang w:val="en-US"/>
        </w:rPr>
        <w:t>)</w:t>
      </w:r>
    </w:p>
    <w:p w14:paraId="7C73B510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    </w:t>
      </w:r>
      <w:proofErr w:type="spellStart"/>
      <w:r w:rsidRPr="009B2115">
        <w:rPr>
          <w:i/>
          <w:iCs/>
          <w:color w:val="808080"/>
          <w:lang w:val="en-US"/>
        </w:rPr>
        <w:t>squa</w:t>
      </w:r>
      <w:proofErr w:type="spellEnd"/>
      <w:r w:rsidRPr="009B2115">
        <w:rPr>
          <w:i/>
          <w:iCs/>
          <w:color w:val="808080"/>
          <w:lang w:val="en-US"/>
        </w:rPr>
        <w:t xml:space="preserve"> = square(3,'</w:t>
      </w:r>
      <w:r w:rsidRPr="009B2115">
        <w:rPr>
          <w:i/>
          <w:iCs/>
          <w:color w:val="808080"/>
        </w:rPr>
        <w:t>Красный</w:t>
      </w:r>
      <w:r w:rsidRPr="009B2115">
        <w:rPr>
          <w:i/>
          <w:iCs/>
          <w:color w:val="808080"/>
          <w:lang w:val="en-US"/>
        </w:rPr>
        <w:t>')</w:t>
      </w:r>
    </w:p>
    <w:p w14:paraId="7DF63493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 xml:space="preserve">    print(</w:t>
      </w:r>
      <w:proofErr w:type="spellStart"/>
      <w:r w:rsidRPr="009B2115">
        <w:rPr>
          <w:i/>
          <w:iCs/>
          <w:color w:val="808080"/>
          <w:lang w:val="en-US"/>
        </w:rPr>
        <w:t>squa</w:t>
      </w:r>
      <w:proofErr w:type="spellEnd"/>
      <w:r w:rsidRPr="009B2115">
        <w:rPr>
          <w:i/>
          <w:iCs/>
          <w:color w:val="808080"/>
          <w:lang w:val="en-US"/>
        </w:rPr>
        <w:t>)</w:t>
      </w:r>
    </w:p>
    <w:p w14:paraId="694BDEB7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</w:p>
    <w:p w14:paraId="1EAC014D" w14:textId="77777777" w:rsidR="009B2115" w:rsidRPr="009B2115" w:rsidRDefault="009B2115" w:rsidP="009B2115">
      <w:pPr>
        <w:pStyle w:val="HTML"/>
        <w:shd w:val="clear" w:color="auto" w:fill="FFFFFF"/>
        <w:rPr>
          <w:i/>
          <w:iCs/>
          <w:color w:val="808080"/>
          <w:lang w:val="en-US"/>
        </w:rPr>
      </w:pPr>
      <w:r w:rsidRPr="009B2115">
        <w:rPr>
          <w:i/>
          <w:iCs/>
          <w:color w:val="808080"/>
          <w:lang w:val="en-US"/>
        </w:rPr>
        <w:t>if __name__ == '__main__':</w:t>
      </w:r>
    </w:p>
    <w:p w14:paraId="04B67EE5" w14:textId="47BAB340" w:rsidR="000A70EC" w:rsidRPr="009B2115" w:rsidRDefault="009B2115" w:rsidP="009B2115">
      <w:pPr>
        <w:pStyle w:val="HTML"/>
        <w:shd w:val="clear" w:color="auto" w:fill="FFFFFF"/>
        <w:rPr>
          <w:color w:val="000000"/>
          <w:lang w:val="en-US"/>
        </w:rPr>
      </w:pPr>
      <w:r w:rsidRPr="009B2115">
        <w:rPr>
          <w:i/>
          <w:iCs/>
          <w:color w:val="808080"/>
          <w:lang w:val="en-US"/>
        </w:rPr>
        <w:t xml:space="preserve">    main()</w:t>
      </w:r>
    </w:p>
    <w:p w14:paraId="0FBEADC5" w14:textId="4B57C2A5" w:rsidR="00817CF5" w:rsidRDefault="00817CF5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circle</w:t>
      </w:r>
      <w:r w:rsidRPr="00817CF5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py</w:t>
      </w:r>
      <w:r w:rsidRPr="00817CF5">
        <w:rPr>
          <w:rFonts w:ascii="Times New Roman" w:hAnsi="Times New Roman" w:cs="Times New Roman"/>
          <w:b/>
          <w:sz w:val="28"/>
          <w:szCs w:val="28"/>
          <w:lang w:val="en-US" w:eastAsia="ru-RU"/>
        </w:rPr>
        <w:t xml:space="preserve"> </w:t>
      </w:r>
    </w:p>
    <w:p w14:paraId="0D71631E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lab_python_oop.figure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import Figure</w:t>
      </w:r>
    </w:p>
    <w:p w14:paraId="51F4228E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lab_python_oop.color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import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olor_figure</w:t>
      </w:r>
      <w:proofErr w:type="spellEnd"/>
    </w:p>
    <w:p w14:paraId="1DDE8551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 math</w:t>
      </w:r>
    </w:p>
    <w:p w14:paraId="7CAD4532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</w:p>
    <w:p w14:paraId="1E448807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lass circle(Figure):</w:t>
      </w:r>
    </w:p>
    <w:p w14:paraId="46232792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</w:p>
    <w:p w14:paraId="4DB1DA44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Type = '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Круг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'</w:t>
      </w:r>
    </w:p>
    <w:p w14:paraId="3B0F2E75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</w:p>
    <w:p w14:paraId="50760A7B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def __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it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__(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,rad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, Col):</w:t>
      </w:r>
    </w:p>
    <w:p w14:paraId="5B7CF191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   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radius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=rad</w:t>
      </w:r>
    </w:p>
    <w:p w14:paraId="634C1C31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   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color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=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olor_figure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()</w:t>
      </w:r>
    </w:p>
    <w:p w14:paraId="79E27FCE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   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color.propcolor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= Col</w:t>
      </w:r>
    </w:p>
    <w:p w14:paraId="014DF348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</w:p>
    <w:p w14:paraId="267AC4EF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def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get_type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(self):</w:t>
      </w:r>
    </w:p>
    <w:p w14:paraId="4EE1CC02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    return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Type</w:t>
      </w:r>
      <w:proofErr w:type="spellEnd"/>
    </w:p>
    <w:p w14:paraId="475C3D22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</w:p>
    <w:p w14:paraId="38A21FC3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def square(self):</w:t>
      </w:r>
    </w:p>
    <w:p w14:paraId="3EA95096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    return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math.pi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*(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radius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**2)</w:t>
      </w:r>
    </w:p>
    <w:p w14:paraId="00854EAE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</w:p>
    <w:p w14:paraId="152827EE" w14:textId="77777777" w:rsidR="009B2115" w:rsidRPr="009B2115" w:rsidRDefault="009B2115" w:rsidP="009B2115">
      <w:pPr>
        <w:spacing w:after="0" w:line="360" w:lineRule="auto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def __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repr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__(self):</w:t>
      </w:r>
    </w:p>
    <w:p w14:paraId="68F5298E" w14:textId="40908A36" w:rsidR="00420D44" w:rsidRPr="009B2115" w:rsidRDefault="009B2115" w:rsidP="009B211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lastRenderedPageBreak/>
        <w:t xml:space="preserve">        return '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Фигура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: {};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Радиус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: {};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Цвет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: {};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Площадь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: {}.'.format(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get_type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(),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radius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,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color.propcolor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,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elf.square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())</w:t>
      </w:r>
    </w:p>
    <w:p w14:paraId="07923AC7" w14:textId="385B5E0F" w:rsidR="00817CF5" w:rsidRDefault="00817CF5" w:rsidP="00817CF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>figure</w:t>
      </w:r>
      <w:r w:rsidRPr="000A70EC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py</w:t>
      </w:r>
    </w:p>
    <w:p w14:paraId="496531C3" w14:textId="77777777" w:rsidR="009B2115" w:rsidRPr="009B2115" w:rsidRDefault="009B2115" w:rsidP="009B2115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abc</w:t>
      </w:r>
      <w:proofErr w:type="spellEnd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import ABC, </w:t>
      </w:r>
      <w:proofErr w:type="spellStart"/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abstractmethod</w:t>
      </w:r>
      <w:proofErr w:type="spellEnd"/>
    </w:p>
    <w:p w14:paraId="4A32D470" w14:textId="77777777" w:rsidR="009B2115" w:rsidRPr="009B2115" w:rsidRDefault="009B2115" w:rsidP="009B2115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</w:p>
    <w:p w14:paraId="1B0CBB49" w14:textId="77777777" w:rsidR="009B2115" w:rsidRPr="009B2115" w:rsidRDefault="009B2115" w:rsidP="009B2115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lass Figure(ABC):</w:t>
      </w:r>
    </w:p>
    <w:p w14:paraId="527996E4" w14:textId="77777777" w:rsidR="009B2115" w:rsidRPr="009B2115" w:rsidRDefault="009B2115" w:rsidP="009B2115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</w:p>
    <w:p w14:paraId="1D9E8B96" w14:textId="77777777" w:rsidR="009B2115" w:rsidRPr="009B2115" w:rsidRDefault="009B2115" w:rsidP="009B2115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@abstractmethod</w:t>
      </w:r>
    </w:p>
    <w:p w14:paraId="665DBC67" w14:textId="77777777" w:rsidR="009B2115" w:rsidRPr="009B2115" w:rsidRDefault="009B2115" w:rsidP="009B2115">
      <w:pPr>
        <w:spacing w:after="0" w:line="360" w:lineRule="auto"/>
        <w:ind w:firstLine="567"/>
        <w:jc w:val="both"/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def square(self):</w:t>
      </w:r>
    </w:p>
    <w:p w14:paraId="24343EB1" w14:textId="35119D20" w:rsidR="00420D44" w:rsidRDefault="009B2115" w:rsidP="009B211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9B211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       pass</w:t>
      </w:r>
    </w:p>
    <w:p w14:paraId="14C5DBD4" w14:textId="4A30C56F" w:rsidR="000A7D70" w:rsidRPr="008E166F" w:rsidRDefault="000A7D70" w:rsidP="00420D44">
      <w:pPr>
        <w:jc w:val="center"/>
        <w:rPr>
          <w:lang w:eastAsia="ru-RU"/>
        </w:rPr>
      </w:pPr>
    </w:p>
    <w:p w14:paraId="0DEDD915" w14:textId="77777777" w:rsidR="008E166F" w:rsidRPr="008E166F" w:rsidRDefault="008E166F" w:rsidP="008E166F">
      <w:pPr>
        <w:rPr>
          <w:lang w:eastAsia="ru-RU"/>
        </w:rPr>
      </w:pPr>
    </w:p>
    <w:p w14:paraId="4110EAAE" w14:textId="77777777" w:rsidR="00F3443C" w:rsidRPr="008E166F" w:rsidRDefault="00F3443C" w:rsidP="00F3443C">
      <w:pPr>
        <w:ind w:firstLine="567"/>
        <w:rPr>
          <w:lang w:eastAsia="ru-RU"/>
        </w:rPr>
      </w:pPr>
    </w:p>
    <w:p w14:paraId="2FDD3A4E" w14:textId="75CB922A" w:rsidR="004236E7" w:rsidRDefault="002B1233" w:rsidP="002B1233">
      <w:pPr>
        <w:pStyle w:val="MTDisplayEquation"/>
      </w:pPr>
      <w:r w:rsidRPr="008E166F">
        <w:rPr>
          <w:lang w:val="ru-RU"/>
        </w:rPr>
        <w:tab/>
      </w:r>
      <w:r w:rsidR="000337D2" w:rsidRPr="002B1233">
        <w:rPr>
          <w:position w:val="-4"/>
        </w:rPr>
        <w:object w:dxaOrig="180" w:dyaOrig="279" w14:anchorId="77209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733302212" r:id="rId8"/>
        </w:object>
      </w:r>
    </w:p>
    <w:p w14:paraId="328E8CED" w14:textId="77777777" w:rsidR="002B1233" w:rsidRPr="002B1233" w:rsidRDefault="002B1233"/>
    <w:sectPr w:rsidR="002B1233" w:rsidRPr="002B12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6F63A1"/>
    <w:multiLevelType w:val="hybridMultilevel"/>
    <w:tmpl w:val="BE50B422"/>
    <w:lvl w:ilvl="0" w:tplc="9C22438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5D293E8B"/>
    <w:multiLevelType w:val="hybridMultilevel"/>
    <w:tmpl w:val="B3488240"/>
    <w:lvl w:ilvl="0" w:tplc="8210192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388"/>
    <w:rsid w:val="000337D2"/>
    <w:rsid w:val="000A70EC"/>
    <w:rsid w:val="000A7D70"/>
    <w:rsid w:val="000F73A9"/>
    <w:rsid w:val="00114388"/>
    <w:rsid w:val="00130C5B"/>
    <w:rsid w:val="00176820"/>
    <w:rsid w:val="00196549"/>
    <w:rsid w:val="001A4E50"/>
    <w:rsid w:val="002030EA"/>
    <w:rsid w:val="0024355A"/>
    <w:rsid w:val="002B1233"/>
    <w:rsid w:val="002B32BA"/>
    <w:rsid w:val="002C1A10"/>
    <w:rsid w:val="002D03E9"/>
    <w:rsid w:val="00331181"/>
    <w:rsid w:val="00385E9A"/>
    <w:rsid w:val="00420D44"/>
    <w:rsid w:val="004236E7"/>
    <w:rsid w:val="00453E7B"/>
    <w:rsid w:val="00561EC3"/>
    <w:rsid w:val="0064619B"/>
    <w:rsid w:val="00692C0D"/>
    <w:rsid w:val="006D3380"/>
    <w:rsid w:val="006E0D41"/>
    <w:rsid w:val="00721238"/>
    <w:rsid w:val="007465A2"/>
    <w:rsid w:val="007C4854"/>
    <w:rsid w:val="008127B1"/>
    <w:rsid w:val="00817CF5"/>
    <w:rsid w:val="008A06BE"/>
    <w:rsid w:val="008B7E46"/>
    <w:rsid w:val="008E166F"/>
    <w:rsid w:val="009B2115"/>
    <w:rsid w:val="009B644E"/>
    <w:rsid w:val="00A24402"/>
    <w:rsid w:val="00AA4ADA"/>
    <w:rsid w:val="00C45FB1"/>
    <w:rsid w:val="00CC79DC"/>
    <w:rsid w:val="00CE738B"/>
    <w:rsid w:val="00D00BAF"/>
    <w:rsid w:val="00D2423D"/>
    <w:rsid w:val="00D36987"/>
    <w:rsid w:val="00D8201E"/>
    <w:rsid w:val="00DA7BCF"/>
    <w:rsid w:val="00E27291"/>
    <w:rsid w:val="00E44C23"/>
    <w:rsid w:val="00E5644C"/>
    <w:rsid w:val="00EC0BEA"/>
    <w:rsid w:val="00EC12A7"/>
    <w:rsid w:val="00F3443C"/>
    <w:rsid w:val="00F61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F5366E"/>
  <w15:chartTrackingRefBased/>
  <w15:docId w15:val="{AE5C148E-8C41-4B46-B720-23BE28E257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618C1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0F73A9"/>
    <w:pPr>
      <w:tabs>
        <w:tab w:val="center" w:pos="4680"/>
        <w:tab w:val="right" w:pos="9360"/>
      </w:tabs>
      <w:spacing w:after="0" w:line="360" w:lineRule="auto"/>
      <w:ind w:firstLine="567"/>
      <w:jc w:val="both"/>
    </w:pPr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customStyle="1" w:styleId="MTDisplayEquation0">
    <w:name w:val="MTDisplayEquation Знак"/>
    <w:basedOn w:val="a0"/>
    <w:link w:val="MTDisplayEquation"/>
    <w:rsid w:val="000F73A9"/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styleId="a4">
    <w:name w:val="Placeholder Text"/>
    <w:basedOn w:val="a0"/>
    <w:uiPriority w:val="99"/>
    <w:semiHidden/>
    <w:rsid w:val="00561EC3"/>
    <w:rPr>
      <w:color w:val="808080"/>
    </w:rPr>
  </w:style>
  <w:style w:type="paragraph" w:styleId="a5">
    <w:name w:val="List Paragraph"/>
    <w:basedOn w:val="a"/>
    <w:uiPriority w:val="34"/>
    <w:qFormat/>
    <w:rsid w:val="008E166F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8E16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8E166F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6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9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6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5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0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1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53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6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7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33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3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59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8020F1-FC72-4B2E-AF12-5307F8ABA5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49</Words>
  <Characters>3134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гелина</dc:creator>
  <cp:keywords/>
  <dc:description/>
  <cp:lastModifiedBy>Daniil Smirnov</cp:lastModifiedBy>
  <cp:revision>4</cp:revision>
  <dcterms:created xsi:type="dcterms:W3CDTF">2022-12-23T09:01:00Z</dcterms:created>
  <dcterms:modified xsi:type="dcterms:W3CDTF">2022-12-23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</Properties>
</file>